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93940E" w14:textId="54EE6628" w:rsidR="00F55CA3" w:rsidRDefault="00F55CA3">
      <w:r>
        <w:rPr>
          <w:noProof/>
        </w:rPr>
        <w:drawing>
          <wp:inline distT="0" distB="0" distL="0" distR="0" wp14:anchorId="0563E883" wp14:editId="749D6311">
            <wp:extent cx="2614412" cy="516560"/>
            <wp:effectExtent l="0" t="0" r="1905" b="0"/>
            <wp:docPr id="1" name="Picture 1" descr="Macintosh HD:Users:mollyurquhart:Desktop:Screen Shot 2014-03-03 at 10.20.2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mollyurquhart:Desktop:Screen Shot 2014-03-03 at 10.20.22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021" cy="516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="002307AB">
        <w:tab/>
      </w:r>
      <w:r w:rsidR="002307AB">
        <w:tab/>
      </w:r>
      <w:r>
        <w:t>Name: ______________________________________</w:t>
      </w:r>
    </w:p>
    <w:p w14:paraId="60A3B98C" w14:textId="77777777" w:rsidR="00F55CA3" w:rsidRDefault="00F55CA3">
      <w:pPr>
        <w:rPr>
          <w:b/>
          <w:color w:val="4F81BD" w:themeColor="accent1"/>
        </w:rPr>
      </w:pPr>
      <w:r>
        <w:rPr>
          <w:b/>
          <w:color w:val="4F81BD" w:themeColor="accent1"/>
        </w:rPr>
        <w:t>Vocabulary</w:t>
      </w:r>
    </w:p>
    <w:p w14:paraId="5938B88E" w14:textId="77777777" w:rsidR="005A2779" w:rsidRPr="00F55CA3" w:rsidRDefault="005A2779">
      <w:pPr>
        <w:rPr>
          <w:b/>
          <w:color w:val="4F81BD" w:themeColor="accent1"/>
        </w:rPr>
      </w:pPr>
    </w:p>
    <w:p w14:paraId="750EED53" w14:textId="311D56B5" w:rsidR="00F55CA3" w:rsidRDefault="005A2779" w:rsidP="005A2779">
      <w:pPr>
        <w:ind w:left="360"/>
      </w:pPr>
      <w:r>
        <w:t>What is a rational function?</w:t>
      </w:r>
    </w:p>
    <w:p w14:paraId="3D2E37BE" w14:textId="77777777" w:rsidR="005A2779" w:rsidRDefault="005A2779" w:rsidP="005A2779"/>
    <w:p w14:paraId="59187876" w14:textId="77777777" w:rsidR="005A2779" w:rsidRDefault="005A2779" w:rsidP="005A2779"/>
    <w:p w14:paraId="58B3731A" w14:textId="77777777" w:rsidR="00F55CA3" w:rsidRDefault="00F55CA3" w:rsidP="00F55CA3"/>
    <w:p w14:paraId="2122A2D6" w14:textId="77777777" w:rsidR="005A2779" w:rsidRDefault="005A2779" w:rsidP="00F55CA3"/>
    <w:p w14:paraId="48CDA98F" w14:textId="77777777" w:rsidR="005A2779" w:rsidRDefault="005A2779" w:rsidP="00F55CA3"/>
    <w:p w14:paraId="77538049" w14:textId="77777777" w:rsidR="00F55CA3" w:rsidRDefault="00F55CA3">
      <w:r>
        <w:rPr>
          <w:noProof/>
        </w:rPr>
        <w:drawing>
          <wp:inline distT="0" distB="0" distL="0" distR="0" wp14:anchorId="5A41CE88" wp14:editId="299D2FAB">
            <wp:extent cx="5499279" cy="2615088"/>
            <wp:effectExtent l="0" t="0" r="0" b="1270"/>
            <wp:docPr id="2" name="Picture 2" descr="Macintosh HD:Users:mollyurquhart:Desktop:Screen Shot 2014-03-03 at 10.20.4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mollyurquhart:Desktop:Screen Shot 2014-03-03 at 10.20.40 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448" cy="26156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52B1E" w14:textId="77777777" w:rsidR="00637A3E" w:rsidRDefault="00637A3E"/>
    <w:p w14:paraId="5184A488" w14:textId="5ACF7F03" w:rsidR="00637A3E" w:rsidRDefault="00637A3E">
      <w:r>
        <w:t>Plug in point into table for the equation of the parent function</w:t>
      </w:r>
      <w:r w:rsidRPr="00637A3E">
        <w:rPr>
          <w:position w:val="-24"/>
        </w:rPr>
        <w:object w:dxaOrig="940" w:dyaOrig="620" w14:anchorId="5A6774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6.65pt;height:31.45pt" o:ole="">
            <v:imagedata r:id="rId8" o:title=""/>
          </v:shape>
          <o:OLEObject Type="Embed" ProgID="Equation.DSMT4" ShapeID="_x0000_i1029" DrawAspect="Content" ObjectID="_1345498981" r:id="rId9"/>
        </w:object>
      </w:r>
      <w:r>
        <w:t>.</w:t>
      </w:r>
    </w:p>
    <w:p w14:paraId="79A40D77" w14:textId="68A8D443" w:rsidR="00637A3E" w:rsidRDefault="00637A3E">
      <w:r>
        <w:t xml:space="preserve"> </w:t>
      </w:r>
    </w:p>
    <w:tbl>
      <w:tblPr>
        <w:tblW w:w="9234" w:type="dxa"/>
        <w:tblInd w:w="144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684"/>
        <w:gridCol w:w="720"/>
        <w:gridCol w:w="949"/>
        <w:gridCol w:w="761"/>
        <w:gridCol w:w="810"/>
        <w:gridCol w:w="810"/>
        <w:gridCol w:w="720"/>
        <w:gridCol w:w="630"/>
        <w:gridCol w:w="810"/>
        <w:gridCol w:w="720"/>
        <w:gridCol w:w="810"/>
        <w:gridCol w:w="810"/>
      </w:tblGrid>
      <w:tr w:rsidR="009D7D71" w14:paraId="3674CE07" w14:textId="77777777" w:rsidTr="009D7D71">
        <w:trPr>
          <w:trHeight w:val="358"/>
        </w:trPr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96D7A89" w14:textId="77777777" w:rsidR="00257DA3" w:rsidRPr="009D7D71" w:rsidRDefault="00257DA3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36"/>
              </w:rPr>
            </w:pPr>
            <w:proofErr w:type="gramStart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x</w:t>
            </w:r>
            <w:proofErr w:type="gramEnd"/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802CA16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-4</w:t>
            </w:r>
          </w:p>
        </w:tc>
        <w:tc>
          <w:tcPr>
            <w:tcW w:w="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E0F928B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-2</w:t>
            </w:r>
          </w:p>
        </w:tc>
        <w:tc>
          <w:tcPr>
            <w:tcW w:w="7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75D58F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-1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18E9A8D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-½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6CBF7A1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-¼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9E79E40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0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5AED105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¼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958981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½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9C8E7CA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1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71069F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2</w:t>
            </w: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A180496" w14:textId="77777777" w:rsidR="00257DA3" w:rsidRPr="00637A3E" w:rsidRDefault="00257DA3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sz w:val="40"/>
                <w:szCs w:val="36"/>
              </w:rPr>
            </w:pPr>
            <w:r w:rsidRPr="00637A3E">
              <w:rPr>
                <w:rFonts w:ascii="Calibri" w:hAnsi="Calibri" w:cs="Arial"/>
                <w:color w:val="000000" w:themeColor="text1"/>
                <w:kern w:val="24"/>
                <w:sz w:val="40"/>
                <w:szCs w:val="36"/>
              </w:rPr>
              <w:t>4</w:t>
            </w:r>
          </w:p>
        </w:tc>
      </w:tr>
      <w:tr w:rsidR="009D7D71" w14:paraId="5358E4E6" w14:textId="77777777" w:rsidTr="009D7D71">
        <w:trPr>
          <w:trHeight w:val="304"/>
        </w:trPr>
        <w:tc>
          <w:tcPr>
            <w:tcW w:w="6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4F81BD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10ACB9" w14:textId="77777777" w:rsidR="00257DA3" w:rsidRPr="009D7D71" w:rsidRDefault="00257DA3">
            <w:pPr>
              <w:pStyle w:val="NormalWeb"/>
              <w:spacing w:before="0" w:beforeAutospacing="0" w:after="0" w:afterAutospacing="0"/>
              <w:rPr>
                <w:rFonts w:ascii="Arial" w:hAnsi="Arial" w:cs="Arial"/>
                <w:sz w:val="24"/>
                <w:szCs w:val="36"/>
              </w:rPr>
            </w:pPr>
            <w:proofErr w:type="gramStart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f</w:t>
            </w:r>
            <w:proofErr w:type="gramEnd"/>
            <w:r w:rsidRPr="009D7D71">
              <w:rPr>
                <w:rFonts w:ascii="Calibri" w:hAnsi="Calibri" w:cs="Arial"/>
                <w:color w:val="000000" w:themeColor="text1"/>
                <w:kern w:val="24"/>
                <w:sz w:val="24"/>
                <w:szCs w:val="36"/>
              </w:rPr>
              <w:t>(x)</w:t>
            </w: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CBF084E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9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AE5CAC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725FF23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7B9B496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A51B449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B7E2D88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6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2A5B284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09BE5264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72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6B7109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65DC54A3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0A7E068" w14:textId="77777777" w:rsidR="00257DA3" w:rsidRPr="009D7D71" w:rsidRDefault="00257DA3">
            <w:pPr>
              <w:rPr>
                <w:rFonts w:ascii="Arial" w:eastAsia="Times New Roman" w:hAnsi="Arial" w:cs="Arial"/>
                <w:szCs w:val="36"/>
              </w:rPr>
            </w:pPr>
          </w:p>
        </w:tc>
      </w:tr>
    </w:tbl>
    <w:p w14:paraId="1A09BBA8" w14:textId="77777777" w:rsidR="00637A3E" w:rsidRDefault="00637A3E"/>
    <w:p w14:paraId="0270D43B" w14:textId="3D8A97C0" w:rsidR="00637A3E" w:rsidRDefault="00637A3E">
      <w:r>
        <w:t>What is an asymptote?</w:t>
      </w:r>
    </w:p>
    <w:p w14:paraId="14EEA72C" w14:textId="77777777" w:rsidR="005A2779" w:rsidRDefault="005A2779"/>
    <w:p w14:paraId="290037DB" w14:textId="77777777" w:rsidR="00637A3E" w:rsidRDefault="00637A3E"/>
    <w:p w14:paraId="6357E06B" w14:textId="77777777" w:rsidR="00637A3E" w:rsidRDefault="00637A3E"/>
    <w:p w14:paraId="5D100EED" w14:textId="77777777" w:rsidR="00637A3E" w:rsidRDefault="00637A3E"/>
    <w:p w14:paraId="08E053AE" w14:textId="08EC8310" w:rsidR="005A2779" w:rsidRDefault="005A2779">
      <w:r>
        <w:t xml:space="preserve">What is </w:t>
      </w:r>
      <w:r w:rsidR="00637A3E">
        <w:t>a vertical asymptote?</w:t>
      </w:r>
    </w:p>
    <w:p w14:paraId="746CACEA" w14:textId="77777777" w:rsidR="00637A3E" w:rsidRDefault="00637A3E"/>
    <w:p w14:paraId="08327E61" w14:textId="77777777" w:rsidR="00637A3E" w:rsidRDefault="00637A3E"/>
    <w:p w14:paraId="22DBBFC0" w14:textId="77777777" w:rsidR="00637A3E" w:rsidRDefault="00637A3E"/>
    <w:p w14:paraId="1426FBF9" w14:textId="77777777" w:rsidR="00637A3E" w:rsidRDefault="00637A3E"/>
    <w:p w14:paraId="369D43CB" w14:textId="4A3E8F66" w:rsidR="00637A3E" w:rsidRDefault="00637A3E">
      <w:r>
        <w:t>What is a horizontal asymptote?</w:t>
      </w:r>
    </w:p>
    <w:p w14:paraId="0ED417B6" w14:textId="77777777" w:rsidR="00637A3E" w:rsidRDefault="00637A3E"/>
    <w:p w14:paraId="799E6D3E" w14:textId="77777777" w:rsidR="00637A3E" w:rsidRDefault="00637A3E"/>
    <w:p w14:paraId="4DD1D258" w14:textId="77777777" w:rsidR="00637A3E" w:rsidRDefault="00637A3E"/>
    <w:p w14:paraId="057F4653" w14:textId="77777777" w:rsidR="00637A3E" w:rsidRDefault="00637A3E"/>
    <w:p w14:paraId="7EB99525" w14:textId="77777777" w:rsidR="00637A3E" w:rsidRDefault="00637A3E"/>
    <w:p w14:paraId="01D9EE60" w14:textId="77777777" w:rsidR="00637A3E" w:rsidRDefault="00637A3E"/>
    <w:p w14:paraId="209A9BF0" w14:textId="77777777" w:rsidR="00637A3E" w:rsidRDefault="00637A3E"/>
    <w:p w14:paraId="0D9128A3" w14:textId="4D9E6E37" w:rsidR="00F55CA3" w:rsidRDefault="00F55CA3" w:rsidP="00637A3E">
      <w:pPr>
        <w:rPr>
          <w:position w:val="-160"/>
        </w:rPr>
      </w:pPr>
      <w:r>
        <w:rPr>
          <w:noProof/>
        </w:rPr>
        <w:drawing>
          <wp:inline distT="0" distB="0" distL="0" distR="0" wp14:anchorId="41ABFC27" wp14:editId="06E656D9">
            <wp:extent cx="5525037" cy="405033"/>
            <wp:effectExtent l="0" t="0" r="0" b="1905"/>
            <wp:docPr id="3" name="Picture 3" descr="Macintosh HD:Users:mollyurquhart:Desktop:Screen Shot 2014-03-03 at 10.20.47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mollyurquhart:Desktop:Screen Shot 2014-03-03 at 10.20.47 A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5037" cy="405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71456" w14:textId="77777777" w:rsidR="00637A3E" w:rsidRDefault="00637A3E" w:rsidP="00637A3E"/>
    <w:p w14:paraId="14D0AACB" w14:textId="0A4E459A" w:rsidR="00F55CA3" w:rsidRDefault="00637A3E" w:rsidP="00637A3E">
      <w:pPr>
        <w:ind w:left="720"/>
      </w:pPr>
      <w:r>
        <w:t xml:space="preserve">Go to </w:t>
      </w:r>
      <w:hyperlink r:id="rId11" w:history="1">
        <w:r w:rsidRPr="00441552">
          <w:rPr>
            <w:rStyle w:val="Hyperlink"/>
          </w:rPr>
          <w:t>www.desmos.com</w:t>
        </w:r>
      </w:hyperlink>
      <w:r>
        <w:t xml:space="preserve"> and launch calculator. Then, in your book, turn to page 561 and complete problems #3-10. </w:t>
      </w:r>
      <w:r w:rsidRPr="00637A3E">
        <w:rPr>
          <w:b/>
        </w:rPr>
        <w:t xml:space="preserve">Do evens first with </w:t>
      </w:r>
      <w:proofErr w:type="spellStart"/>
      <w:r w:rsidRPr="00637A3E">
        <w:rPr>
          <w:b/>
        </w:rPr>
        <w:t>Desmos</w:t>
      </w:r>
      <w:proofErr w:type="spellEnd"/>
      <w:r w:rsidRPr="00637A3E">
        <w:rPr>
          <w:b/>
        </w:rPr>
        <w:t xml:space="preserve"> and odds without </w:t>
      </w:r>
      <w:proofErr w:type="spellStart"/>
      <w:r w:rsidRPr="00637A3E">
        <w:rPr>
          <w:b/>
        </w:rPr>
        <w:t>Desmos</w:t>
      </w:r>
      <w:proofErr w:type="spellEnd"/>
      <w:r w:rsidRPr="00637A3E">
        <w:rPr>
          <w:b/>
        </w:rPr>
        <w:t>.</w:t>
      </w:r>
    </w:p>
    <w:p w14:paraId="6FFB3776" w14:textId="77777777" w:rsidR="001F1C4F" w:rsidRDefault="001F1C4F"/>
    <w:p w14:paraId="16F3E771" w14:textId="4B1EC42A" w:rsidR="00637A3E" w:rsidRDefault="00637A3E">
      <w:r>
        <w:tab/>
        <w:t>3.</w:t>
      </w:r>
    </w:p>
    <w:p w14:paraId="1683A4F2" w14:textId="77777777" w:rsidR="00637A3E" w:rsidRDefault="00637A3E"/>
    <w:p w14:paraId="26028E6D" w14:textId="34A439AC" w:rsidR="00637A3E" w:rsidRDefault="00637A3E">
      <w:r>
        <w:tab/>
        <w:t>4.</w:t>
      </w:r>
    </w:p>
    <w:p w14:paraId="535BA204" w14:textId="77777777" w:rsidR="00637A3E" w:rsidRDefault="00637A3E"/>
    <w:p w14:paraId="76584D8E" w14:textId="4B3541DD" w:rsidR="00637A3E" w:rsidRDefault="00637A3E">
      <w:r>
        <w:tab/>
        <w:t>5.</w:t>
      </w:r>
    </w:p>
    <w:p w14:paraId="7D6365F1" w14:textId="77777777" w:rsidR="00637A3E" w:rsidRDefault="00637A3E"/>
    <w:p w14:paraId="1B454358" w14:textId="290E8D8F" w:rsidR="00637A3E" w:rsidRDefault="00637A3E">
      <w:r>
        <w:tab/>
        <w:t>6.</w:t>
      </w:r>
    </w:p>
    <w:p w14:paraId="694ABD5E" w14:textId="77777777" w:rsidR="00637A3E" w:rsidRDefault="00637A3E"/>
    <w:p w14:paraId="552C8C48" w14:textId="38C02D4D" w:rsidR="00637A3E" w:rsidRDefault="00637A3E">
      <w:r>
        <w:tab/>
        <w:t>7.</w:t>
      </w:r>
    </w:p>
    <w:p w14:paraId="734FB1DC" w14:textId="77777777" w:rsidR="00637A3E" w:rsidRDefault="00637A3E"/>
    <w:p w14:paraId="2E5973E7" w14:textId="11C2ACAC" w:rsidR="00637A3E" w:rsidRDefault="00637A3E">
      <w:r>
        <w:tab/>
        <w:t>8.</w:t>
      </w:r>
    </w:p>
    <w:p w14:paraId="536748A5" w14:textId="77777777" w:rsidR="00637A3E" w:rsidRDefault="00637A3E"/>
    <w:p w14:paraId="3F96A848" w14:textId="2F63941B" w:rsidR="00637A3E" w:rsidRDefault="00637A3E">
      <w:r>
        <w:tab/>
        <w:t>9.</w:t>
      </w:r>
    </w:p>
    <w:p w14:paraId="3C5AC85E" w14:textId="77777777" w:rsidR="00637A3E" w:rsidRDefault="00637A3E"/>
    <w:p w14:paraId="74670624" w14:textId="1A35A18F" w:rsidR="00637A3E" w:rsidRDefault="00637A3E">
      <w:r>
        <w:tab/>
        <w:t>10.</w:t>
      </w:r>
    </w:p>
    <w:p w14:paraId="450D8B31" w14:textId="77777777" w:rsidR="00957B47" w:rsidRDefault="00957B47"/>
    <w:p w14:paraId="33A1A70D" w14:textId="5B9265CD" w:rsidR="00957B47" w:rsidRDefault="00957B47">
      <w:r>
        <w:tab/>
        <w:t>25.</w:t>
      </w:r>
    </w:p>
    <w:p w14:paraId="2434DC5B" w14:textId="77777777" w:rsidR="00F55CA3" w:rsidRDefault="00F55CA3"/>
    <w:p w14:paraId="38747D83" w14:textId="138BA98C" w:rsidR="00F55CA3" w:rsidRDefault="00F55CA3"/>
    <w:p w14:paraId="3C38F529" w14:textId="6CE2B035" w:rsidR="00637A3E" w:rsidRDefault="00637A3E">
      <w:r>
        <w:tab/>
        <w:t>How does the variable “a” affect the parent function of a rational function?</w:t>
      </w:r>
    </w:p>
    <w:p w14:paraId="61ECB185" w14:textId="77777777" w:rsidR="00637A3E" w:rsidRDefault="00637A3E"/>
    <w:p w14:paraId="506331A1" w14:textId="77777777" w:rsidR="00637A3E" w:rsidRDefault="00637A3E"/>
    <w:p w14:paraId="0873C010" w14:textId="77777777" w:rsidR="00637A3E" w:rsidRDefault="00637A3E"/>
    <w:p w14:paraId="01C5A39B" w14:textId="7021F624" w:rsidR="00637A3E" w:rsidRDefault="00637A3E">
      <w:r>
        <w:t xml:space="preserve"> </w:t>
      </w:r>
    </w:p>
    <w:p w14:paraId="2F4858DE" w14:textId="5F94B8C4" w:rsidR="00F55CA3" w:rsidRDefault="00F55CA3"/>
    <w:p w14:paraId="0585F692" w14:textId="77777777" w:rsidR="006C029A" w:rsidRDefault="006C029A">
      <w:pPr>
        <w:rPr>
          <w:b/>
          <w:color w:val="4F81BD" w:themeColor="accent1"/>
          <w:sz w:val="28"/>
        </w:rPr>
      </w:pPr>
      <w:r w:rsidRPr="006C029A">
        <w:rPr>
          <w:b/>
          <w:color w:val="4F81BD" w:themeColor="accent1"/>
          <w:sz w:val="28"/>
        </w:rPr>
        <w:t>Key Concept</w:t>
      </w:r>
    </w:p>
    <w:p w14:paraId="7F51022C" w14:textId="77777777" w:rsidR="00183703" w:rsidRDefault="006C029A">
      <w:pPr>
        <w:rPr>
          <w:b/>
          <w:color w:val="4F81BD" w:themeColor="accent1"/>
          <w:sz w:val="28"/>
        </w:rPr>
      </w:pPr>
      <w:r>
        <w:rPr>
          <w:b/>
          <w:noProof/>
          <w:color w:val="4F81BD" w:themeColor="accent1"/>
          <w:sz w:val="28"/>
        </w:rPr>
        <w:drawing>
          <wp:inline distT="0" distB="0" distL="0" distR="0" wp14:anchorId="041FA781" wp14:editId="4D69B97C">
            <wp:extent cx="6851650" cy="2846070"/>
            <wp:effectExtent l="0" t="0" r="6350" b="0"/>
            <wp:docPr id="11" name="Picture 11" descr="Macintosh HD:Users:mollyurquhart:Desktop:Screen Shot 2014-03-03 at 10.35.0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mollyurquhart:Desktop:Screen Shot 2014-03-03 at 10.35.04 AM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1650" cy="284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CD4898" w14:textId="77777777" w:rsidR="006C029A" w:rsidRPr="00183703" w:rsidRDefault="006C029A">
      <w:pPr>
        <w:rPr>
          <w:b/>
          <w:color w:val="4F81BD" w:themeColor="accent1"/>
          <w:sz w:val="28"/>
        </w:rPr>
      </w:pPr>
      <w:r>
        <w:lastRenderedPageBreak/>
        <w:t xml:space="preserve">                                                                                                             </w:t>
      </w:r>
    </w:p>
    <w:p w14:paraId="1B66DDBE" w14:textId="3D496780" w:rsidR="006C029A" w:rsidRDefault="006C029A">
      <w:r>
        <w:rPr>
          <w:noProof/>
        </w:rPr>
        <w:drawing>
          <wp:inline distT="0" distB="0" distL="0" distR="0" wp14:anchorId="6BFD97AC" wp14:editId="7AB08237">
            <wp:extent cx="6001555" cy="439966"/>
            <wp:effectExtent l="0" t="0" r="0" b="0"/>
            <wp:docPr id="8" name="Picture 8" descr="Macintosh HD:Users:mollyurquhart:Desktop:Screen Shot 2014-03-03 at 10.21.5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acintosh HD:Users:mollyurquhart:Desktop:Screen Shot 2014-03-03 at 10.21.58 AM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555" cy="439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717BFDA0" w14:textId="77777777" w:rsidR="008A6B05" w:rsidRDefault="008A6B05"/>
    <w:p w14:paraId="2C0DD501" w14:textId="35615789" w:rsidR="00637A3E" w:rsidRDefault="00637A3E" w:rsidP="00637A3E">
      <w:pPr>
        <w:ind w:left="720"/>
      </w:pPr>
      <w:r>
        <w:t xml:space="preserve">Go to </w:t>
      </w:r>
      <w:hyperlink r:id="rId14" w:history="1">
        <w:r w:rsidRPr="00441552">
          <w:rPr>
            <w:rStyle w:val="Hyperlink"/>
          </w:rPr>
          <w:t>www.desmos.com</w:t>
        </w:r>
      </w:hyperlink>
      <w:r>
        <w:t xml:space="preserve"> and launch calculator. Then, in your book, turn to page 561 and complete problems #11-23. </w:t>
      </w:r>
      <w:r w:rsidRPr="00637A3E">
        <w:rPr>
          <w:b/>
        </w:rPr>
        <w:t xml:space="preserve">Do evens first with </w:t>
      </w:r>
      <w:proofErr w:type="spellStart"/>
      <w:r w:rsidRPr="00637A3E">
        <w:rPr>
          <w:b/>
        </w:rPr>
        <w:t>Desmos</w:t>
      </w:r>
      <w:proofErr w:type="spellEnd"/>
      <w:r w:rsidRPr="00637A3E">
        <w:rPr>
          <w:b/>
        </w:rPr>
        <w:t xml:space="preserve"> and odds without </w:t>
      </w:r>
      <w:proofErr w:type="spellStart"/>
      <w:r w:rsidRPr="00637A3E">
        <w:rPr>
          <w:b/>
        </w:rPr>
        <w:t>Desmos</w:t>
      </w:r>
      <w:proofErr w:type="spellEnd"/>
      <w:r w:rsidRPr="00637A3E">
        <w:rPr>
          <w:b/>
        </w:rPr>
        <w:t>.</w:t>
      </w:r>
    </w:p>
    <w:p w14:paraId="29B14D59" w14:textId="77777777" w:rsidR="00637A3E" w:rsidRDefault="00637A3E" w:rsidP="00637A3E"/>
    <w:p w14:paraId="11F11BD6" w14:textId="17D783DA" w:rsidR="00637A3E" w:rsidRDefault="00637A3E" w:rsidP="00637A3E">
      <w:r>
        <w:tab/>
        <w:t>11.</w:t>
      </w:r>
    </w:p>
    <w:p w14:paraId="69C5A5AD" w14:textId="77777777" w:rsidR="00637A3E" w:rsidRDefault="00637A3E" w:rsidP="00637A3E"/>
    <w:p w14:paraId="5E71BBE2" w14:textId="47EA1480" w:rsidR="00637A3E" w:rsidRDefault="00637A3E" w:rsidP="00637A3E">
      <w:r>
        <w:tab/>
        <w:t>12.</w:t>
      </w:r>
    </w:p>
    <w:p w14:paraId="4C41A55E" w14:textId="77777777" w:rsidR="00637A3E" w:rsidRDefault="00637A3E" w:rsidP="00637A3E"/>
    <w:p w14:paraId="0D71DFF1" w14:textId="6B2CAF42" w:rsidR="00637A3E" w:rsidRDefault="00637A3E" w:rsidP="00637A3E">
      <w:r>
        <w:tab/>
        <w:t>13.</w:t>
      </w:r>
    </w:p>
    <w:p w14:paraId="64A8DD64" w14:textId="77777777" w:rsidR="00637A3E" w:rsidRDefault="00637A3E" w:rsidP="00637A3E"/>
    <w:p w14:paraId="3D42320D" w14:textId="08A81DF3" w:rsidR="00637A3E" w:rsidRDefault="00637A3E" w:rsidP="00637A3E">
      <w:r>
        <w:tab/>
        <w:t>14.</w:t>
      </w:r>
    </w:p>
    <w:p w14:paraId="2F86E5B4" w14:textId="77777777" w:rsidR="00637A3E" w:rsidRDefault="00637A3E" w:rsidP="00637A3E"/>
    <w:p w14:paraId="65270115" w14:textId="536C23A3" w:rsidR="00637A3E" w:rsidRDefault="00637A3E" w:rsidP="00637A3E">
      <w:r>
        <w:tab/>
        <w:t>15.</w:t>
      </w:r>
    </w:p>
    <w:p w14:paraId="2461628A" w14:textId="77777777" w:rsidR="00637A3E" w:rsidRDefault="00637A3E" w:rsidP="00637A3E"/>
    <w:p w14:paraId="470E0ECA" w14:textId="74270224" w:rsidR="00637A3E" w:rsidRDefault="00637A3E" w:rsidP="00637A3E">
      <w:r>
        <w:tab/>
        <w:t>16.</w:t>
      </w:r>
    </w:p>
    <w:p w14:paraId="015A403E" w14:textId="77777777" w:rsidR="00637A3E" w:rsidRDefault="00637A3E" w:rsidP="00637A3E"/>
    <w:p w14:paraId="7E5F2A5D" w14:textId="280468BC" w:rsidR="00637A3E" w:rsidRDefault="00637A3E" w:rsidP="00637A3E">
      <w:r>
        <w:tab/>
        <w:t>17.</w:t>
      </w:r>
    </w:p>
    <w:p w14:paraId="23E9398F" w14:textId="77777777" w:rsidR="00637A3E" w:rsidRDefault="00637A3E" w:rsidP="00637A3E"/>
    <w:p w14:paraId="4551E70F" w14:textId="5046B27C" w:rsidR="00637A3E" w:rsidRDefault="00637A3E" w:rsidP="00637A3E">
      <w:r>
        <w:tab/>
        <w:t>18.</w:t>
      </w:r>
    </w:p>
    <w:p w14:paraId="1A585FA3" w14:textId="77777777" w:rsidR="00957B47" w:rsidRDefault="00957B47" w:rsidP="00637A3E"/>
    <w:p w14:paraId="4B59B4D9" w14:textId="4B7BD15B" w:rsidR="00957B47" w:rsidRDefault="00957B47" w:rsidP="00637A3E">
      <w:r>
        <w:tab/>
        <w:t>26.</w:t>
      </w:r>
    </w:p>
    <w:p w14:paraId="721A088E" w14:textId="77777777" w:rsidR="00637A3E" w:rsidRDefault="00637A3E" w:rsidP="00637A3E"/>
    <w:p w14:paraId="6BC7352E" w14:textId="77777777" w:rsidR="00637A3E" w:rsidRDefault="00637A3E" w:rsidP="00637A3E"/>
    <w:p w14:paraId="545020D1" w14:textId="0A0D256E" w:rsidR="00637A3E" w:rsidRDefault="00637A3E" w:rsidP="00637A3E">
      <w:r>
        <w:tab/>
        <w:t>How do the variable</w:t>
      </w:r>
      <w:r w:rsidR="00957B47">
        <w:t>s</w:t>
      </w:r>
      <w:r>
        <w:t xml:space="preserve"> “a,” “h,” and “k” </w:t>
      </w:r>
      <w:proofErr w:type="gramStart"/>
      <w:r w:rsidR="00957B47">
        <w:t>affect</w:t>
      </w:r>
      <w:proofErr w:type="gramEnd"/>
      <w:r>
        <w:t xml:space="preserve"> the parent function of a rational function?</w:t>
      </w:r>
    </w:p>
    <w:p w14:paraId="3CBDE354" w14:textId="77777777" w:rsidR="008A6B05" w:rsidRDefault="008A6B05"/>
    <w:p w14:paraId="154450C4" w14:textId="77777777" w:rsidR="00637A3E" w:rsidRDefault="00637A3E"/>
    <w:p w14:paraId="78DB1EDB" w14:textId="77777777" w:rsidR="00637A3E" w:rsidRDefault="00637A3E"/>
    <w:p w14:paraId="093BA57B" w14:textId="77777777" w:rsidR="00637A3E" w:rsidRDefault="00637A3E"/>
    <w:p w14:paraId="50482524" w14:textId="77777777" w:rsidR="00637A3E" w:rsidRDefault="00637A3E"/>
    <w:p w14:paraId="7AC5BE86" w14:textId="77777777" w:rsidR="00637A3E" w:rsidRDefault="00637A3E"/>
    <w:p w14:paraId="0F2B22D4" w14:textId="77777777" w:rsidR="00637A3E" w:rsidRDefault="00637A3E"/>
    <w:p w14:paraId="04E3D425" w14:textId="77777777" w:rsidR="00637A3E" w:rsidRDefault="00637A3E"/>
    <w:p w14:paraId="334E3A9A" w14:textId="77777777" w:rsidR="00637A3E" w:rsidRDefault="00637A3E"/>
    <w:p w14:paraId="2CD0BB6A" w14:textId="77777777" w:rsidR="006C029A" w:rsidRDefault="006C029A"/>
    <w:p w14:paraId="5EB29F0F" w14:textId="77777777" w:rsidR="00183703" w:rsidRDefault="00183703" w:rsidP="00183703">
      <w:pPr>
        <w:rPr>
          <w:b/>
          <w:color w:val="4F81BD" w:themeColor="accent1"/>
          <w:sz w:val="28"/>
        </w:rPr>
      </w:pPr>
      <w:r w:rsidRPr="006C029A">
        <w:rPr>
          <w:b/>
          <w:color w:val="4F81BD" w:themeColor="accent1"/>
          <w:sz w:val="28"/>
        </w:rPr>
        <w:t>Key Concept</w:t>
      </w:r>
    </w:p>
    <w:p w14:paraId="058CDC38" w14:textId="77777777" w:rsidR="00183703" w:rsidRDefault="006C029A">
      <w:r>
        <w:rPr>
          <w:noProof/>
        </w:rPr>
        <w:drawing>
          <wp:inline distT="0" distB="0" distL="0" distR="0" wp14:anchorId="016647D0" wp14:editId="4BDDABD6">
            <wp:extent cx="6851650" cy="734096"/>
            <wp:effectExtent l="0" t="0" r="6350" b="2540"/>
            <wp:docPr id="9" name="Picture 9" descr="Macintosh HD:Users:mollyurquhart:Desktop:Screen Shot 2014-03-03 at 10.22.3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mollyurquhart:Desktop:Screen Shot 2014-03-03 at 10.22.35 A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2257"/>
                    <a:stretch/>
                  </pic:blipFill>
                  <pic:spPr bwMode="auto">
                    <a:xfrm>
                      <a:off x="0" y="0"/>
                      <a:ext cx="6851650" cy="7340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0589D" w14:textId="77777777" w:rsidR="00183703" w:rsidRDefault="00183703"/>
    <w:p w14:paraId="61D74BBF" w14:textId="0D6DF099" w:rsidR="008A6B05" w:rsidRDefault="00957B47" w:rsidP="00957B47">
      <w:pPr>
        <w:ind w:firstLine="720"/>
      </w:pPr>
      <w:r>
        <w:t>Ask Ms. U how to find x-intercept(s) and vertical asymptotes.</w:t>
      </w:r>
    </w:p>
    <w:p w14:paraId="1B81C4D1" w14:textId="77777777" w:rsidR="008A6B05" w:rsidRDefault="008A6B05" w:rsidP="008A6B05"/>
    <w:p w14:paraId="5C684504" w14:textId="77777777" w:rsidR="008A6B05" w:rsidRDefault="008A6B05" w:rsidP="008A6B05"/>
    <w:p w14:paraId="0CDB8335" w14:textId="77777777" w:rsidR="00957B47" w:rsidRDefault="00957B47" w:rsidP="008A6B05"/>
    <w:p w14:paraId="5C453A9B" w14:textId="77777777" w:rsidR="00957B47" w:rsidRDefault="00957B47" w:rsidP="008A6B05"/>
    <w:p w14:paraId="66E6288B" w14:textId="77777777" w:rsidR="00957B47" w:rsidRDefault="00957B47" w:rsidP="008A6B05"/>
    <w:p w14:paraId="69E4416B" w14:textId="77777777" w:rsidR="00183703" w:rsidRDefault="00183703"/>
    <w:p w14:paraId="14476C54" w14:textId="0A4148DE" w:rsidR="008A6B05" w:rsidRDefault="00183703" w:rsidP="00957B47">
      <w:r>
        <w:rPr>
          <w:noProof/>
        </w:rPr>
        <w:lastRenderedPageBreak/>
        <w:drawing>
          <wp:inline distT="0" distB="0" distL="0" distR="0" wp14:anchorId="12161035" wp14:editId="3A19C903">
            <wp:extent cx="6851650" cy="618490"/>
            <wp:effectExtent l="0" t="0" r="6350" b="0"/>
            <wp:docPr id="15" name="Picture 15" descr="Macintosh HD:Users:mollyurquhart:Desktop:Screen Shot 2014-03-03 at 10.39.4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mollyurquhart:Desktop:Screen Shot 2014-03-03 at 10.39.42 A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1650" cy="618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139295" w14:textId="77777777" w:rsidR="008A6B05" w:rsidRDefault="008A6B05" w:rsidP="008A6B05"/>
    <w:p w14:paraId="59118C3F" w14:textId="53D32985" w:rsidR="00957B47" w:rsidRDefault="00957B47" w:rsidP="00957B47">
      <w:pPr>
        <w:ind w:left="720"/>
      </w:pPr>
      <w:r>
        <w:t>In your book, turn to page 561 and complete problems #</w:t>
      </w:r>
      <w:r>
        <w:t xml:space="preserve">27,29,30,31, and 33. </w:t>
      </w:r>
    </w:p>
    <w:p w14:paraId="113E3C3C" w14:textId="77777777" w:rsidR="00957B47" w:rsidRDefault="00957B47" w:rsidP="00957B47"/>
    <w:p w14:paraId="70EB1D37" w14:textId="6C2A4B42" w:rsidR="008A6B05" w:rsidRDefault="00957B47" w:rsidP="008A6B05">
      <w:r>
        <w:tab/>
        <w:t>27.</w:t>
      </w:r>
    </w:p>
    <w:p w14:paraId="61EA14BC" w14:textId="77777777" w:rsidR="00957B47" w:rsidRDefault="00957B47" w:rsidP="008A6B05"/>
    <w:p w14:paraId="2D961073" w14:textId="6D409932" w:rsidR="00957B47" w:rsidRDefault="00957B47" w:rsidP="008A6B05">
      <w:r>
        <w:tab/>
        <w:t>29.</w:t>
      </w:r>
    </w:p>
    <w:p w14:paraId="1B1BCF31" w14:textId="77777777" w:rsidR="00957B47" w:rsidRDefault="00957B47" w:rsidP="008A6B05"/>
    <w:p w14:paraId="14E84BFE" w14:textId="2EB803CD" w:rsidR="00957B47" w:rsidRDefault="00957B47" w:rsidP="008A6B05">
      <w:r>
        <w:tab/>
        <w:t>30.</w:t>
      </w:r>
    </w:p>
    <w:p w14:paraId="7101CDC9" w14:textId="77777777" w:rsidR="00957B47" w:rsidRDefault="00957B47" w:rsidP="008A6B05"/>
    <w:p w14:paraId="6241F2B2" w14:textId="3D3AAF38" w:rsidR="00957B47" w:rsidRDefault="00957B47" w:rsidP="008A6B05">
      <w:r>
        <w:tab/>
        <w:t>31.</w:t>
      </w:r>
    </w:p>
    <w:p w14:paraId="17088749" w14:textId="77777777" w:rsidR="00957B47" w:rsidRDefault="00957B47" w:rsidP="008A6B05"/>
    <w:p w14:paraId="0F60DDED" w14:textId="122E73C4" w:rsidR="00957B47" w:rsidRDefault="00957B47" w:rsidP="008A6B05">
      <w:r>
        <w:tab/>
        <w:t>33.</w:t>
      </w:r>
    </w:p>
    <w:p w14:paraId="06CCC4F0" w14:textId="77777777" w:rsidR="008A6B05" w:rsidRDefault="008A6B05" w:rsidP="008A6B05"/>
    <w:p w14:paraId="78ABEBB3" w14:textId="77777777" w:rsidR="008A6B05" w:rsidRDefault="008A6B05" w:rsidP="008A6B05"/>
    <w:p w14:paraId="767E1AED" w14:textId="77777777" w:rsidR="008A6B05" w:rsidRDefault="008A6B05" w:rsidP="008A6B05"/>
    <w:p w14:paraId="05BA505D" w14:textId="30B7A01B" w:rsidR="008A6B05" w:rsidRDefault="008A6B05" w:rsidP="008A6B05"/>
    <w:p w14:paraId="57A9AE64" w14:textId="77777777" w:rsidR="008A6B05" w:rsidRDefault="008A6B05" w:rsidP="008A6B05"/>
    <w:p w14:paraId="23940B6C" w14:textId="77777777" w:rsidR="008A6B05" w:rsidRDefault="008A6B05" w:rsidP="008A6B05"/>
    <w:p w14:paraId="74AEA386" w14:textId="46863E1C" w:rsidR="00183703" w:rsidRDefault="00183703"/>
    <w:p w14:paraId="6AC43CF8" w14:textId="77777777" w:rsidR="00F55CA3" w:rsidRDefault="00183703">
      <w:r>
        <w:rPr>
          <w:noProof/>
        </w:rPr>
        <w:drawing>
          <wp:inline distT="0" distB="0" distL="0" distR="0" wp14:anchorId="59C40307" wp14:editId="60CE2BB2">
            <wp:extent cx="5365661" cy="1593786"/>
            <wp:effectExtent l="0" t="0" r="0" b="6985"/>
            <wp:docPr id="18" name="Picture 18" descr="Macintosh HD:Users:mollyurquhart:Desktop:Screen Shot 2014-03-03 at 10.23.2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mollyurquhart:Desktop:Screen Shot 2014-03-03 at 10.23.20 AM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6066" cy="1593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718B3AAE" wp14:editId="353E456B">
            <wp:extent cx="3771900" cy="1398980"/>
            <wp:effectExtent l="0" t="0" r="0" b="0"/>
            <wp:docPr id="19" name="Picture 19" descr="Macintosh HD:Users:mollyurquhart:Desktop:Screen Shot 2014-03-03 at 10.23.3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mollyurquhart:Desktop:Screen Shot 2014-03-03 at 10.23.33 A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455" cy="1399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F14EE7" w14:textId="77777777" w:rsidR="008A6B05" w:rsidRDefault="008A6B05"/>
    <w:p w14:paraId="27575809" w14:textId="77777777" w:rsidR="008A6B05" w:rsidRDefault="008A6B05"/>
    <w:p w14:paraId="30F9E94C" w14:textId="7E77D0C3" w:rsidR="00957B47" w:rsidRDefault="00957B47">
      <w:r>
        <w:tab/>
        <w:t>On a separate sheet of paper do problems #37 and 38</w:t>
      </w:r>
      <w:bookmarkStart w:id="0" w:name="_GoBack"/>
      <w:bookmarkEnd w:id="0"/>
    </w:p>
    <w:sectPr w:rsidR="00957B47" w:rsidSect="009D7D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8229B8"/>
    <w:multiLevelType w:val="hybridMultilevel"/>
    <w:tmpl w:val="778CBB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CA3"/>
    <w:rsid w:val="00183703"/>
    <w:rsid w:val="001F1C4F"/>
    <w:rsid w:val="002307AB"/>
    <w:rsid w:val="00257DA3"/>
    <w:rsid w:val="0047431A"/>
    <w:rsid w:val="005A2779"/>
    <w:rsid w:val="00637A3E"/>
    <w:rsid w:val="006C029A"/>
    <w:rsid w:val="007733D9"/>
    <w:rsid w:val="008205B4"/>
    <w:rsid w:val="008A6B05"/>
    <w:rsid w:val="00957B47"/>
    <w:rsid w:val="009D7D71"/>
    <w:rsid w:val="00A259A9"/>
    <w:rsid w:val="00E604E7"/>
    <w:rsid w:val="00F55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198211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C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C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55CA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57DA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37A3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5CA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5CA3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F55CA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57DA3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character" w:styleId="Hyperlink">
    <w:name w:val="Hyperlink"/>
    <w:basedOn w:val="DefaultParagraphFont"/>
    <w:uiPriority w:val="99"/>
    <w:unhideWhenUsed/>
    <w:rsid w:val="00637A3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00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hyperlink" Target="http://www.desmos.com" TargetMode="External"/><Relationship Id="rId12" Type="http://schemas.openxmlformats.org/officeDocument/2006/relationships/image" Target="media/image5.png"/><Relationship Id="rId13" Type="http://schemas.openxmlformats.org/officeDocument/2006/relationships/image" Target="media/image6.png"/><Relationship Id="rId14" Type="http://schemas.openxmlformats.org/officeDocument/2006/relationships/hyperlink" Target="http://www.desmos.com" TargetMode="External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12</Words>
  <Characters>1210</Characters>
  <Application>Microsoft Macintosh Word</Application>
  <DocSecurity>0</DocSecurity>
  <Lines>10</Lines>
  <Paragraphs>2</Paragraphs>
  <ScaleCrop>false</ScaleCrop>
  <Company>AIM High School</Company>
  <LinksUpToDate>false</LinksUpToDate>
  <CharactersWithSpaces>1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9-08T04:35:00Z</dcterms:created>
  <dcterms:modified xsi:type="dcterms:W3CDTF">2014-09-08T0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